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2864" w:type="dxa"/>
        <w:tblLayout w:type="fixed"/>
        <w:tblLook w:val="04A0"/>
      </w:tblPr>
      <w:tblGrid>
        <w:gridCol w:w="530"/>
        <w:gridCol w:w="708"/>
        <w:gridCol w:w="1986"/>
        <w:gridCol w:w="1418"/>
        <w:gridCol w:w="710"/>
        <w:gridCol w:w="7512"/>
      </w:tblGrid>
      <w:tr w:rsidR="00783703" w:rsidRPr="006F3AD3" w:rsidTr="00783703">
        <w:trPr>
          <w:tblHeader/>
        </w:trPr>
        <w:tc>
          <w:tcPr>
            <w:tcW w:w="3224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83703" w:rsidRPr="006F3AD3" w:rsidRDefault="00783703" w:rsidP="009172D2">
            <w:pPr>
              <w:rPr>
                <w:b/>
              </w:rPr>
            </w:pPr>
            <w:r>
              <w:rPr>
                <w:b/>
              </w:rPr>
              <w:t>Paper 1MA1: 1F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83703" w:rsidRPr="006F3AD3" w:rsidRDefault="00783703" w:rsidP="009172D2">
            <w:pPr>
              <w:jc w:val="center"/>
              <w:rPr>
                <w:b/>
              </w:rPr>
            </w:pPr>
          </w:p>
        </w:tc>
        <w:tc>
          <w:tcPr>
            <w:tcW w:w="8222" w:type="dxa"/>
            <w:gridSpan w:val="2"/>
            <w:shd w:val="clear" w:color="auto" w:fill="A6A6A6" w:themeFill="background1" w:themeFillShade="A6"/>
          </w:tcPr>
          <w:p w:rsidR="00783703" w:rsidRPr="006F3AD3" w:rsidRDefault="00783703" w:rsidP="009172D2">
            <w:pPr>
              <w:jc w:val="center"/>
              <w:rPr>
                <w:b/>
              </w:rPr>
            </w:pPr>
          </w:p>
        </w:tc>
      </w:tr>
      <w:tr w:rsidR="00783703" w:rsidTr="00783703">
        <w:trPr>
          <w:tblHeader/>
        </w:trPr>
        <w:tc>
          <w:tcPr>
            <w:tcW w:w="1238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83703" w:rsidRDefault="00783703">
            <w:pPr>
              <w:jc w:val="center"/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986" w:type="dxa"/>
            <w:shd w:val="clear" w:color="auto" w:fill="A6A6A6" w:themeFill="background1" w:themeFillShade="A6"/>
          </w:tcPr>
          <w:p w:rsidR="00783703" w:rsidRDefault="00783703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83703" w:rsidRDefault="00783703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222" w:type="dxa"/>
            <w:gridSpan w:val="2"/>
            <w:shd w:val="clear" w:color="auto" w:fill="A6A6A6" w:themeFill="background1" w:themeFillShade="A6"/>
          </w:tcPr>
          <w:p w:rsidR="00783703" w:rsidRDefault="00783703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783703" w:rsidTr="00783703">
        <w:trPr>
          <w:trHeight w:val="301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left w:val="single" w:sz="4" w:space="0" w:color="auto"/>
              <w:bottom w:val="nil"/>
            </w:tcBorders>
          </w:tcPr>
          <w:p w:rsidR="00783703" w:rsidRDefault="00783703"/>
          <w:p w:rsidR="007A0715" w:rsidRDefault="007A0715"/>
        </w:tc>
        <w:tc>
          <w:tcPr>
            <w:tcW w:w="1418" w:type="dxa"/>
            <w:tcBorders>
              <w:bottom w:val="nil"/>
            </w:tcBorders>
          </w:tcPr>
          <w:p w:rsidR="00783703" w:rsidRDefault="00783703">
            <w:pPr>
              <w:jc w:val="center"/>
            </w:pPr>
            <w:r>
              <w:t>5.3(0)</w:t>
            </w:r>
          </w:p>
        </w:tc>
        <w:tc>
          <w:tcPr>
            <w:tcW w:w="710" w:type="dxa"/>
            <w:tcBorders>
              <w:bottom w:val="nil"/>
              <w:right w:val="nil"/>
            </w:tcBorders>
          </w:tcPr>
          <w:p w:rsidR="00783703" w:rsidRDefault="00783703">
            <w:r>
              <w:t>B1</w:t>
            </w:r>
          </w:p>
        </w:tc>
        <w:tc>
          <w:tcPr>
            <w:tcW w:w="7512" w:type="dxa"/>
            <w:tcBorders>
              <w:left w:val="nil"/>
              <w:bottom w:val="nil"/>
            </w:tcBorders>
          </w:tcPr>
          <w:p w:rsidR="00783703" w:rsidRDefault="00783703">
            <w:proofErr w:type="spellStart"/>
            <w:r>
              <w:t>cao</w:t>
            </w:r>
            <w:proofErr w:type="spellEnd"/>
          </w:p>
        </w:tc>
      </w:tr>
      <w:tr w:rsidR="00783703" w:rsidTr="00783703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783703" w:rsidRDefault="00783703" w:rsidP="00813612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83703" w:rsidRDefault="00783703"/>
          <w:p w:rsidR="007A0715" w:rsidRDefault="007A0715"/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783703" w:rsidRDefault="00783703">
            <w:pPr>
              <w:jc w:val="center"/>
            </w:pPr>
            <w:r>
              <w:t>195</w:t>
            </w:r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83703" w:rsidRDefault="00783703">
            <w:r>
              <w:t>B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83703" w:rsidRDefault="00783703">
            <w:proofErr w:type="spellStart"/>
            <w:r>
              <w:t>cao</w:t>
            </w:r>
            <w:proofErr w:type="spellEnd"/>
          </w:p>
        </w:tc>
      </w:tr>
      <w:tr w:rsidR="00783703" w:rsidTr="00783703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783703" w:rsidRDefault="00783703" w:rsidP="00813612">
            <w:pPr>
              <w:jc w:val="center"/>
            </w:pPr>
            <w:r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83703" w:rsidRDefault="00783703"/>
          <w:p w:rsidR="007A0715" w:rsidRDefault="007A0715"/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783703" w:rsidRDefault="00783703">
            <w:pPr>
              <w:jc w:val="center"/>
            </w:pPr>
            <w:r>
              <w:t>4.44</w:t>
            </w:r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83703" w:rsidRDefault="00783703">
            <w:r>
              <w:t>B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83703" w:rsidRDefault="00783703">
            <w:proofErr w:type="spellStart"/>
            <w:r>
              <w:t>cao</w:t>
            </w:r>
            <w:proofErr w:type="spellEnd"/>
          </w:p>
        </w:tc>
      </w:tr>
      <w:tr w:rsidR="00783703" w:rsidTr="00783703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783703" w:rsidRDefault="00783703" w:rsidP="00813612">
            <w:pPr>
              <w:jc w:val="center"/>
            </w:pPr>
            <w: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83703" w:rsidRDefault="00783703"/>
          <w:p w:rsidR="007A0715" w:rsidRDefault="007A0715"/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783703" w:rsidRDefault="00783703">
            <w:pPr>
              <w:jc w:val="center"/>
            </w:pPr>
            <w:r>
              <w:t>90</w:t>
            </w:r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83703" w:rsidRDefault="00783703">
            <w:r>
              <w:t>B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83703" w:rsidRDefault="00783703">
            <w:proofErr w:type="spellStart"/>
            <w:r>
              <w:t>cao</w:t>
            </w:r>
            <w:proofErr w:type="spellEnd"/>
          </w:p>
        </w:tc>
      </w:tr>
      <w:tr w:rsidR="00783703" w:rsidTr="00783703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783703" w:rsidRDefault="00783703" w:rsidP="00813612">
            <w:pPr>
              <w:jc w:val="center"/>
            </w:pPr>
            <w: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83703" w:rsidRDefault="00783703"/>
          <w:p w:rsidR="007A0715" w:rsidRDefault="007A0715"/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783703" w:rsidRDefault="00783703">
            <w:pPr>
              <w:jc w:val="center"/>
            </w:pPr>
            <w:r>
              <w:t>−27</w:t>
            </w:r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83703" w:rsidRDefault="00783703">
            <w:r>
              <w:t>B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83703" w:rsidRDefault="00783703">
            <w:proofErr w:type="spellStart"/>
            <w:r>
              <w:t>cao</w:t>
            </w:r>
            <w:proofErr w:type="spellEnd"/>
          </w:p>
        </w:tc>
      </w:tr>
      <w:tr w:rsidR="00783703" w:rsidTr="00783703">
        <w:trPr>
          <w:trHeight w:val="301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  <w: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  <w:r>
              <w:t>(a)</w:t>
            </w:r>
          </w:p>
        </w:tc>
        <w:tc>
          <w:tcPr>
            <w:tcW w:w="1986" w:type="dxa"/>
            <w:tcBorders>
              <w:left w:val="single" w:sz="4" w:space="0" w:color="auto"/>
              <w:bottom w:val="nil"/>
            </w:tcBorders>
          </w:tcPr>
          <w:p w:rsidR="00783703" w:rsidRDefault="00783703"/>
        </w:tc>
        <w:tc>
          <w:tcPr>
            <w:tcW w:w="1418" w:type="dxa"/>
            <w:tcBorders>
              <w:bottom w:val="nil"/>
            </w:tcBorders>
          </w:tcPr>
          <w:p w:rsidR="00783703" w:rsidRDefault="00783703">
            <w:pPr>
              <w:jc w:val="center"/>
            </w:pPr>
            <w:r>
              <w:t>5412</w:t>
            </w:r>
          </w:p>
        </w:tc>
        <w:tc>
          <w:tcPr>
            <w:tcW w:w="710" w:type="dxa"/>
            <w:tcBorders>
              <w:bottom w:val="nil"/>
              <w:right w:val="nil"/>
            </w:tcBorders>
          </w:tcPr>
          <w:p w:rsidR="00783703" w:rsidRDefault="00783703">
            <w:r>
              <w:t>B2</w:t>
            </w:r>
          </w:p>
        </w:tc>
        <w:tc>
          <w:tcPr>
            <w:tcW w:w="7512" w:type="dxa"/>
            <w:tcBorders>
              <w:left w:val="nil"/>
              <w:bottom w:val="nil"/>
            </w:tcBorders>
          </w:tcPr>
          <w:p w:rsidR="00783703" w:rsidRPr="00783703" w:rsidRDefault="00783703">
            <w:r>
              <w:t xml:space="preserve">(B1 for any 4-digit even number using 4,5,1,2 </w:t>
            </w:r>
            <w:r>
              <w:rPr>
                <w:b/>
              </w:rPr>
              <w:t>or</w:t>
            </w:r>
            <w:r>
              <w:t xml:space="preserve"> 5421)</w:t>
            </w:r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  <w:r>
              <w:t>(b)</w:t>
            </w: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83703" w:rsidRDefault="00783703"/>
        </w:tc>
        <w:tc>
          <w:tcPr>
            <w:tcW w:w="1418" w:type="dxa"/>
            <w:tcBorders>
              <w:top w:val="nil"/>
              <w:bottom w:val="nil"/>
            </w:tcBorders>
          </w:tcPr>
          <w:p w:rsidR="00783703" w:rsidRDefault="00783703">
            <w:pPr>
              <w:jc w:val="center"/>
            </w:pPr>
            <w:r>
              <w:t>45, 54, 41, 14, 42, 24, 51, 15, 52, 25, 12, 21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83703" w:rsidRDefault="00783703">
            <w:r>
              <w:t>P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83703" w:rsidRDefault="00783703">
            <w:r>
              <w:t>Starts to list systematically; at least 6 correct seen (ignore repeats)</w:t>
            </w:r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</w:tcBorders>
          </w:tcPr>
          <w:p w:rsidR="00783703" w:rsidRDefault="00783703"/>
        </w:tc>
        <w:tc>
          <w:tcPr>
            <w:tcW w:w="1418" w:type="dxa"/>
            <w:tcBorders>
              <w:top w:val="nil"/>
            </w:tcBorders>
          </w:tcPr>
          <w:p w:rsidR="00783703" w:rsidRDefault="00783703">
            <w:pPr>
              <w:jc w:val="center"/>
            </w:pPr>
          </w:p>
        </w:tc>
        <w:tc>
          <w:tcPr>
            <w:tcW w:w="710" w:type="dxa"/>
            <w:tcBorders>
              <w:top w:val="nil"/>
              <w:right w:val="nil"/>
            </w:tcBorders>
          </w:tcPr>
          <w:p w:rsidR="00783703" w:rsidRDefault="00783703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</w:tcBorders>
          </w:tcPr>
          <w:p w:rsidR="00783703" w:rsidRPr="00783703" w:rsidRDefault="00783703" w:rsidP="00783703">
            <w:r>
              <w:t xml:space="preserve">Lists all 12 numbers (condone inclusion of </w:t>
            </w:r>
            <w:r>
              <w:rPr>
                <w:b/>
              </w:rPr>
              <w:t>all</w:t>
            </w:r>
            <w:r>
              <w:t xml:space="preserve"> repeats 44, 55 etc)</w:t>
            </w:r>
          </w:p>
        </w:tc>
      </w:tr>
      <w:tr w:rsidR="00783703" w:rsidTr="00783703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  <w:r>
              <w:t>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83703" w:rsidRDefault="00783703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83703" w:rsidRDefault="00783703">
            <w:pPr>
              <w:jc w:val="center"/>
            </w:pPr>
            <w:r>
              <w:t>chart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83703" w:rsidRDefault="00783703">
            <w:r>
              <w:t>C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</w:tcBorders>
          </w:tcPr>
          <w:p w:rsidR="00783703" w:rsidRDefault="00783703">
            <w:r>
              <w:t>for key or suitable labels to identify boys and girls</w:t>
            </w:r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83703" w:rsidRDefault="00783703"/>
        </w:tc>
        <w:tc>
          <w:tcPr>
            <w:tcW w:w="1418" w:type="dxa"/>
            <w:tcBorders>
              <w:top w:val="nil"/>
              <w:bottom w:val="nil"/>
            </w:tcBorders>
          </w:tcPr>
          <w:p w:rsidR="00783703" w:rsidRDefault="00783703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83703" w:rsidRDefault="00783703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83703" w:rsidRDefault="009E6B7B">
            <w:r>
              <w:t>for 4</w:t>
            </w:r>
            <w:r w:rsidR="00783703">
              <w:t xml:space="preserve"> correct sport labels or a linear scale</w:t>
            </w:r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83703" w:rsidRDefault="00783703"/>
        </w:tc>
        <w:tc>
          <w:tcPr>
            <w:tcW w:w="1418" w:type="dxa"/>
            <w:tcBorders>
              <w:top w:val="nil"/>
              <w:bottom w:val="nil"/>
            </w:tcBorders>
          </w:tcPr>
          <w:p w:rsidR="00783703" w:rsidRDefault="00783703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83703" w:rsidRDefault="00783703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83703" w:rsidRDefault="00783703">
            <w:r>
              <w:t>for diagram or chart (combined or separate), correctly showing data for at least 3 sports</w:t>
            </w:r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83703" w:rsidRDefault="00783703"/>
          <w:p w:rsidR="007A0715" w:rsidRDefault="007A0715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83703" w:rsidRDefault="00783703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83703" w:rsidRDefault="00783703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83703" w:rsidRDefault="00783703">
            <w:r>
              <w:t xml:space="preserve">for fully correct diagram or </w:t>
            </w:r>
            <w:r w:rsidR="009E6B7B">
              <w:t>chart with axes correctly scaled</w:t>
            </w:r>
            <w:r>
              <w:t xml:space="preserve"> and labelled</w:t>
            </w:r>
          </w:p>
        </w:tc>
      </w:tr>
      <w:tr w:rsidR="00783703" w:rsidTr="00783703">
        <w:trPr>
          <w:trHeight w:val="301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  <w: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  <w:r>
              <w:t>(a)</w:t>
            </w:r>
          </w:p>
        </w:tc>
        <w:tc>
          <w:tcPr>
            <w:tcW w:w="1986" w:type="dxa"/>
            <w:tcBorders>
              <w:left w:val="single" w:sz="4" w:space="0" w:color="auto"/>
              <w:bottom w:val="nil"/>
            </w:tcBorders>
          </w:tcPr>
          <w:p w:rsidR="00783703" w:rsidRDefault="00783703"/>
          <w:p w:rsidR="007A0715" w:rsidRDefault="007A0715"/>
        </w:tc>
        <w:tc>
          <w:tcPr>
            <w:tcW w:w="1418" w:type="dxa"/>
            <w:tcBorders>
              <w:bottom w:val="nil"/>
            </w:tcBorders>
          </w:tcPr>
          <w:p w:rsidR="00783703" w:rsidRDefault="00783703">
            <w:pPr>
              <w:jc w:val="center"/>
            </w:pPr>
            <w:r>
              <w:t>example</w:t>
            </w:r>
          </w:p>
        </w:tc>
        <w:tc>
          <w:tcPr>
            <w:tcW w:w="710" w:type="dxa"/>
            <w:tcBorders>
              <w:bottom w:val="nil"/>
              <w:right w:val="nil"/>
            </w:tcBorders>
          </w:tcPr>
          <w:p w:rsidR="00783703" w:rsidRDefault="00783703">
            <w:r>
              <w:t>C1</w:t>
            </w:r>
          </w:p>
        </w:tc>
        <w:tc>
          <w:tcPr>
            <w:tcW w:w="7512" w:type="dxa"/>
            <w:tcBorders>
              <w:left w:val="nil"/>
              <w:bottom w:val="nil"/>
            </w:tcBorders>
          </w:tcPr>
          <w:p w:rsidR="00783703" w:rsidRDefault="00783703">
            <w:r>
              <w:t>for appropriate example shown</w:t>
            </w:r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  <w:r>
              <w:t>(b)</w:t>
            </w: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83703" w:rsidRDefault="00783703"/>
          <w:p w:rsidR="007A0715" w:rsidRDefault="007A0715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83703" w:rsidRDefault="00783703">
            <w:pPr>
              <w:jc w:val="center"/>
            </w:pPr>
            <w:r>
              <w:t>example</w:t>
            </w: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83703" w:rsidRDefault="00783703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83703" w:rsidRDefault="00783703" w:rsidP="00707770">
            <w:r>
              <w:t xml:space="preserve">conclusion </w:t>
            </w:r>
          </w:p>
        </w:tc>
      </w:tr>
    </w:tbl>
    <w:p w:rsidR="007A0715" w:rsidRDefault="007A0715">
      <w:r>
        <w:br w:type="page"/>
      </w:r>
    </w:p>
    <w:tbl>
      <w:tblPr>
        <w:tblStyle w:val="TableGrid"/>
        <w:tblW w:w="12864" w:type="dxa"/>
        <w:tblLayout w:type="fixed"/>
        <w:tblLook w:val="04A0"/>
      </w:tblPr>
      <w:tblGrid>
        <w:gridCol w:w="530"/>
        <w:gridCol w:w="708"/>
        <w:gridCol w:w="1986"/>
        <w:gridCol w:w="1418"/>
        <w:gridCol w:w="710"/>
        <w:gridCol w:w="7512"/>
      </w:tblGrid>
      <w:tr w:rsidR="007A0715" w:rsidRPr="006F3AD3" w:rsidTr="003E4F7C">
        <w:trPr>
          <w:tblHeader/>
        </w:trPr>
        <w:tc>
          <w:tcPr>
            <w:tcW w:w="3224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A0715" w:rsidRPr="006F3AD3" w:rsidRDefault="007A0715" w:rsidP="003E4F7C">
            <w:pPr>
              <w:rPr>
                <w:b/>
              </w:rPr>
            </w:pPr>
            <w:r>
              <w:rPr>
                <w:b/>
              </w:rPr>
              <w:lastRenderedPageBreak/>
              <w:t>Paper 1MA1: 1F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A0715" w:rsidRPr="006F3AD3" w:rsidRDefault="007A0715" w:rsidP="003E4F7C">
            <w:pPr>
              <w:jc w:val="center"/>
              <w:rPr>
                <w:b/>
              </w:rPr>
            </w:pPr>
          </w:p>
        </w:tc>
        <w:tc>
          <w:tcPr>
            <w:tcW w:w="8222" w:type="dxa"/>
            <w:gridSpan w:val="2"/>
            <w:shd w:val="clear" w:color="auto" w:fill="A6A6A6" w:themeFill="background1" w:themeFillShade="A6"/>
          </w:tcPr>
          <w:p w:rsidR="007A0715" w:rsidRPr="006F3AD3" w:rsidRDefault="007A0715" w:rsidP="003E4F7C">
            <w:pPr>
              <w:jc w:val="center"/>
              <w:rPr>
                <w:b/>
              </w:rPr>
            </w:pPr>
          </w:p>
        </w:tc>
      </w:tr>
      <w:tr w:rsidR="007A0715" w:rsidTr="003E4F7C">
        <w:trPr>
          <w:tblHeader/>
        </w:trPr>
        <w:tc>
          <w:tcPr>
            <w:tcW w:w="1238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986" w:type="dxa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222" w:type="dxa"/>
            <w:gridSpan w:val="2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783703" w:rsidTr="00783703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  <w: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83703" w:rsidRDefault="00783703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83703" w:rsidRDefault="007542EF">
            <w:pPr>
              <w:jc w:val="center"/>
            </w:pPr>
            <w:r>
              <w:t>15561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83703" w:rsidRDefault="00783703">
            <w:r>
              <w:t>M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</w:tcBorders>
          </w:tcPr>
          <w:p w:rsidR="00783703" w:rsidRDefault="007542EF" w:rsidP="007542EF">
            <w:r>
              <w:t>for complete method with relative place value correct (addition not necessary)</w:t>
            </w:r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83703" w:rsidRDefault="00783703"/>
        </w:tc>
        <w:tc>
          <w:tcPr>
            <w:tcW w:w="1418" w:type="dxa"/>
            <w:tcBorders>
              <w:top w:val="nil"/>
              <w:bottom w:val="nil"/>
            </w:tcBorders>
          </w:tcPr>
          <w:p w:rsidR="00783703" w:rsidRDefault="00783703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83703" w:rsidRDefault="00783703">
            <w:r>
              <w:t>M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83703" w:rsidRDefault="007542EF">
            <w:r>
              <w:t>for addition of all appropriate elements</w:t>
            </w:r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83703" w:rsidRDefault="00783703"/>
          <w:p w:rsidR="007A0715" w:rsidRDefault="007A0715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83703" w:rsidRDefault="00783703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83703" w:rsidRDefault="00783703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83703" w:rsidRDefault="007542EF">
            <w:proofErr w:type="spellStart"/>
            <w:r>
              <w:t>cao</w:t>
            </w:r>
            <w:proofErr w:type="spellEnd"/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  <w:r>
              <w:t>1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83703" w:rsidRPr="0009543F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83703" w:rsidRDefault="00783703"/>
        </w:tc>
        <w:tc>
          <w:tcPr>
            <w:tcW w:w="1418" w:type="dxa"/>
            <w:tcBorders>
              <w:top w:val="nil"/>
              <w:bottom w:val="nil"/>
            </w:tcBorders>
          </w:tcPr>
          <w:p w:rsidR="00783703" w:rsidRDefault="00783703">
            <w:pPr>
              <w:jc w:val="center"/>
            </w:pPr>
            <w:r>
              <w:t>No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83703" w:rsidRDefault="00783703">
            <w:r>
              <w:t>P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83703" w:rsidRDefault="00783703">
            <w:r>
              <w:t>starts the process by converting one dimension</w:t>
            </w:r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83703" w:rsidRPr="0009543F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83703" w:rsidRDefault="00783703"/>
        </w:tc>
        <w:tc>
          <w:tcPr>
            <w:tcW w:w="1418" w:type="dxa"/>
            <w:tcBorders>
              <w:top w:val="nil"/>
              <w:bottom w:val="nil"/>
            </w:tcBorders>
          </w:tcPr>
          <w:p w:rsidR="00783703" w:rsidRDefault="00783703">
            <w:pPr>
              <w:jc w:val="center"/>
            </w:pPr>
            <w:r>
              <w:t>(supported)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83703" w:rsidRDefault="00783703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83703" w:rsidRDefault="00783703">
            <w:r>
              <w:t>converts at least one measurement</w:t>
            </w:r>
          </w:p>
        </w:tc>
      </w:tr>
      <w:tr w:rsidR="00783703" w:rsidTr="00783703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83703" w:rsidRDefault="00783703" w:rsidP="00813612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83703" w:rsidRPr="0009543F" w:rsidRDefault="00783703" w:rsidP="00813612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83703" w:rsidRDefault="00783703"/>
          <w:p w:rsidR="007A0715" w:rsidRDefault="007A0715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83703" w:rsidRDefault="00783703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83703" w:rsidRDefault="00783703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83703" w:rsidRDefault="00783703">
            <w:r>
              <w:t xml:space="preserve">conclusion </w:t>
            </w:r>
            <w:proofErr w:type="spellStart"/>
            <w:r>
              <w:t>eg</w:t>
            </w:r>
            <w:proofErr w:type="spellEnd"/>
            <w:r>
              <w:t xml:space="preserve"> No, since the 40 cm &gt; 14 inches</w:t>
            </w:r>
          </w:p>
        </w:tc>
      </w:tr>
      <w:tr w:rsidR="007542EF" w:rsidTr="005F6ED4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 w:rsidP="005F6ED4">
            <w:pPr>
              <w:jc w:val="center"/>
            </w:pPr>
            <w:r>
              <w:t>1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 w:rsidP="005F6ED4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 w:rsidP="005F6ED4">
            <w:r>
              <w:t xml:space="preserve">(5)   </w:t>
            </w:r>
            <w:r w:rsidRPr="00033ABA">
              <w:rPr>
                <w:b/>
              </w:rPr>
              <w:t>3</w:t>
            </w:r>
            <w:r>
              <w:t xml:space="preserve">    (4)   (12)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 w:rsidP="005F6ED4">
            <w:pPr>
              <w:jc w:val="center"/>
            </w:pPr>
            <w:r>
              <w:t>table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 w:rsidP="005F6ED4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 w:rsidP="005F6ED4">
            <w:r>
              <w:t>for at least 2 correct numbers</w:t>
            </w:r>
          </w:p>
        </w:tc>
      </w:tr>
      <w:tr w:rsidR="007542EF" w:rsidTr="005F6ED4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 w:rsidP="005F6ED4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 w:rsidP="005F6ED4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 w:rsidP="005F6ED4">
            <w:r w:rsidRPr="00033ABA">
              <w:rPr>
                <w:b/>
              </w:rPr>
              <w:t xml:space="preserve">6 </w:t>
            </w:r>
            <w:r>
              <w:t xml:space="preserve">    (7)   </w:t>
            </w:r>
            <w:r w:rsidRPr="00033ABA">
              <w:rPr>
                <w:b/>
              </w:rPr>
              <w:t xml:space="preserve">5  </w:t>
            </w:r>
            <w:r>
              <w:rPr>
                <w:b/>
              </w:rPr>
              <w:t xml:space="preserve">   </w:t>
            </w:r>
            <w:r w:rsidRPr="00033ABA">
              <w:rPr>
                <w:b/>
              </w:rPr>
              <w:t xml:space="preserve"> 1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 w:rsidP="005F6ED4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 w:rsidP="005F6ED4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 w:rsidP="005F6ED4">
            <w:r>
              <w:t>for at least 4 correct numbers</w:t>
            </w:r>
          </w:p>
        </w:tc>
      </w:tr>
      <w:tr w:rsidR="007542EF" w:rsidTr="005F6ED4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 w:rsidP="005F6ED4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 w:rsidP="005F6ED4">
            <w:pPr>
              <w:jc w:val="center"/>
            </w:pPr>
          </w:p>
          <w:p w:rsidR="007A0715" w:rsidRDefault="007A0715" w:rsidP="005F6ED4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 w:rsidP="005F6ED4">
            <w:r w:rsidRPr="00033ABA">
              <w:rPr>
                <w:b/>
              </w:rPr>
              <w:t>11   10</w:t>
            </w:r>
            <w:r>
              <w:t xml:space="preserve">   (9)  (30)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 w:rsidP="005F6ED4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 w:rsidP="005F6ED4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 w:rsidP="005F6ED4">
            <w:r>
              <w:t>for completed table</w:t>
            </w:r>
          </w:p>
        </w:tc>
      </w:tr>
      <w:tr w:rsidR="007542EF" w:rsidTr="005F6ED4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 w:rsidP="005F6ED4">
            <w:pPr>
              <w:jc w:val="center"/>
            </w:pPr>
            <w:r>
              <w:t>1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 w:rsidP="005F6ED4">
            <w:pPr>
              <w:jc w:val="center"/>
            </w:pP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 w:rsidP="005F6ED4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Default="007542EF" w:rsidP="005F6ED4">
            <w:pPr>
              <w:jc w:val="center"/>
            </w:pPr>
            <w:r>
              <w:t>1 : 3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7542EF" w:rsidP="005F6ED4">
            <w:r>
              <w:t>M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 w:rsidP="005F6ED4">
            <w:r>
              <w:t xml:space="preserve">for stating a ratio </w:t>
            </w:r>
            <w:proofErr w:type="spellStart"/>
            <w:r>
              <w:t>eg</w:t>
            </w:r>
            <w:proofErr w:type="spellEnd"/>
            <w:r>
              <w:t xml:space="preserve"> 28 : 84 or 1 : 3 incorrectly stated or 3:1</w:t>
            </w:r>
          </w:p>
        </w:tc>
      </w:tr>
      <w:tr w:rsidR="007542EF" w:rsidTr="005F6ED4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 w:rsidP="005F6ED4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 w:rsidP="005F6ED4">
            <w:pPr>
              <w:jc w:val="center"/>
            </w:pP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 w:rsidP="005F6ED4"/>
          <w:p w:rsidR="007A0715" w:rsidRDefault="007A0715" w:rsidP="005F6ED4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 w:rsidP="005F6ED4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 w:rsidP="005F6ED4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 w:rsidP="005F6ED4">
            <w:proofErr w:type="spellStart"/>
            <w:r>
              <w:t>cao</w:t>
            </w:r>
            <w:proofErr w:type="spellEnd"/>
          </w:p>
        </w:tc>
      </w:tr>
      <w:tr w:rsidR="007542EF" w:rsidTr="007542EF">
        <w:trPr>
          <w:trHeight w:val="301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13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 w:rsidP="009172D2">
            <w:r>
              <w:t>(a)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/>
          <w:p w:rsidR="007A0715" w:rsidRDefault="007A0715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Default="007542EF">
            <w:pPr>
              <w:jc w:val="center"/>
            </w:pPr>
            <w:r>
              <w:t>drawing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7542EF">
            <w:r>
              <w:t>C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>
            <w:r>
              <w:t>drawing of pattern number 4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 w:rsidP="009172D2">
            <w:r>
              <w:t>(b)</w:t>
            </w: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  <w:r>
              <w:t>42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>
            <w:r>
              <w:t>shows a process of working towards pattern number 20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  <w:p w:rsidR="007A0715" w:rsidRDefault="007A0715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>
            <w:proofErr w:type="spellStart"/>
            <w:r>
              <w:t>cao</w:t>
            </w:r>
            <w:proofErr w:type="spellEnd"/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>
            <w:r>
              <w:t>(c)</w:t>
            </w: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Pr="00593797" w:rsidRDefault="007542EF">
            <w:pPr>
              <w:jc w:val="center"/>
            </w:pPr>
            <w:r>
              <w:rPr>
                <w:i/>
              </w:rPr>
              <w:t>n</w:t>
            </w:r>
            <w:r>
              <w:t xml:space="preserve"> + 2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Pr="00593797" w:rsidRDefault="007542EF">
            <w:r>
              <w:t xml:space="preserve">begins process of stating algebraic expression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w:r>
              <w:rPr>
                <w:i/>
              </w:rPr>
              <w:t>n</w:t>
            </w:r>
            <w:r>
              <w:t xml:space="preserve"> 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>
            <w:r>
              <w:rPr>
                <w:i/>
              </w:rPr>
              <w:t>n</w:t>
            </w:r>
            <w:r>
              <w:t xml:space="preserve"> + 2   </w:t>
            </w:r>
            <w:proofErr w:type="spellStart"/>
            <w:r>
              <w:t>oe</w:t>
            </w:r>
            <w:proofErr w:type="spellEnd"/>
          </w:p>
        </w:tc>
      </w:tr>
    </w:tbl>
    <w:p w:rsidR="007A0715" w:rsidRDefault="007A0715">
      <w:r>
        <w:br w:type="page"/>
      </w:r>
    </w:p>
    <w:tbl>
      <w:tblPr>
        <w:tblStyle w:val="TableGrid"/>
        <w:tblW w:w="12864" w:type="dxa"/>
        <w:tblLayout w:type="fixed"/>
        <w:tblLook w:val="04A0"/>
      </w:tblPr>
      <w:tblGrid>
        <w:gridCol w:w="530"/>
        <w:gridCol w:w="708"/>
        <w:gridCol w:w="1986"/>
        <w:gridCol w:w="1418"/>
        <w:gridCol w:w="710"/>
        <w:gridCol w:w="7512"/>
      </w:tblGrid>
      <w:tr w:rsidR="007A0715" w:rsidRPr="006F3AD3" w:rsidTr="003E4F7C">
        <w:trPr>
          <w:tblHeader/>
        </w:trPr>
        <w:tc>
          <w:tcPr>
            <w:tcW w:w="3224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A0715" w:rsidRPr="006F3AD3" w:rsidRDefault="007A0715" w:rsidP="003E4F7C">
            <w:pPr>
              <w:rPr>
                <w:b/>
              </w:rPr>
            </w:pPr>
            <w:r>
              <w:rPr>
                <w:b/>
              </w:rPr>
              <w:lastRenderedPageBreak/>
              <w:t>Paper 1MA1: 1F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A0715" w:rsidRPr="006F3AD3" w:rsidRDefault="007A0715" w:rsidP="003E4F7C">
            <w:pPr>
              <w:jc w:val="center"/>
              <w:rPr>
                <w:b/>
              </w:rPr>
            </w:pPr>
          </w:p>
        </w:tc>
        <w:tc>
          <w:tcPr>
            <w:tcW w:w="8222" w:type="dxa"/>
            <w:gridSpan w:val="2"/>
            <w:shd w:val="clear" w:color="auto" w:fill="A6A6A6" w:themeFill="background1" w:themeFillShade="A6"/>
          </w:tcPr>
          <w:p w:rsidR="007A0715" w:rsidRPr="006F3AD3" w:rsidRDefault="007A0715" w:rsidP="003E4F7C">
            <w:pPr>
              <w:jc w:val="center"/>
              <w:rPr>
                <w:b/>
              </w:rPr>
            </w:pPr>
          </w:p>
        </w:tc>
      </w:tr>
      <w:tr w:rsidR="007A0715" w:rsidTr="003E4F7C">
        <w:trPr>
          <w:tblHeader/>
        </w:trPr>
        <w:tc>
          <w:tcPr>
            <w:tcW w:w="1238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986" w:type="dxa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222" w:type="dxa"/>
            <w:gridSpan w:val="2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7542EF" w:rsidTr="007542EF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14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>
            <w:r>
              <w:t>(a)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Default="007542EF">
            <w:pPr>
              <w:jc w:val="center"/>
            </w:pPr>
            <w:r>
              <w:t>2000</w:t>
            </w:r>
            <w:r w:rsidR="009E6B7B">
              <w:t>p</w:t>
            </w:r>
            <w:r>
              <w:t>-2600</w:t>
            </w:r>
            <w:r w:rsidR="009E6B7B">
              <w:t>p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 w:rsidP="00E30CE1">
            <w:r>
              <w:t xml:space="preserve">Evidence of estimate </w:t>
            </w:r>
            <w:proofErr w:type="spellStart"/>
            <w:r>
              <w:t>eg</w:t>
            </w:r>
            <w:proofErr w:type="spellEnd"/>
            <w:r>
              <w:t>. 4 or 50 used in calculation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>
            <w:r>
              <w:t>complete process to solve problem</w:t>
            </w:r>
          </w:p>
        </w:tc>
      </w:tr>
      <w:tr w:rsidR="007542EF" w:rsidTr="007542EF">
        <w:trPr>
          <w:trHeight w:val="301"/>
        </w:trPr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  <w:p w:rsidR="007A0715" w:rsidRDefault="007A0715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>
            <w:r>
              <w:t>2000p-2600p or £20-£26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>
            <w:r>
              <w:t>(b)</w:t>
            </w: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</w:tcBorders>
          </w:tcPr>
          <w:p w:rsidR="007542EF" w:rsidRDefault="007542EF">
            <w:pPr>
              <w:jc w:val="center"/>
            </w:pPr>
            <w:r>
              <w:t>under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>
            <w:r>
              <w:t>underestimate as values have been rounded down</w:t>
            </w:r>
          </w:p>
          <w:p w:rsidR="00620E41" w:rsidRDefault="00620E41"/>
        </w:tc>
      </w:tr>
      <w:tr w:rsidR="007542EF" w:rsidTr="007542EF">
        <w:trPr>
          <w:trHeight w:val="301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15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bottom w:val="nil"/>
            </w:tcBorders>
          </w:tcPr>
          <w:p w:rsidR="007542EF" w:rsidRDefault="007542EF">
            <w:pPr>
              <w:jc w:val="center"/>
            </w:pPr>
            <w:r>
              <w:t>no</w:t>
            </w:r>
          </w:p>
          <w:p w:rsidR="007542EF" w:rsidRDefault="007542EF">
            <w:pPr>
              <w:jc w:val="center"/>
            </w:pPr>
            <w:r>
              <w:t>with</w:t>
            </w:r>
          </w:p>
        </w:tc>
        <w:tc>
          <w:tcPr>
            <w:tcW w:w="710" w:type="dxa"/>
            <w:tcBorders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left w:val="nil"/>
              <w:bottom w:val="nil"/>
            </w:tcBorders>
          </w:tcPr>
          <w:p w:rsidR="007542EF" w:rsidRDefault="007542EF" w:rsidP="00E22C92">
            <w:r>
              <w:t xml:space="preserve">interprets the information and the scale </w:t>
            </w:r>
            <w:proofErr w:type="spellStart"/>
            <w:r>
              <w:t>eg</w:t>
            </w:r>
            <w:proofErr w:type="spellEnd"/>
            <w:r>
              <w:t xml:space="preserve"> in calculations or shown as part of a diagram </w:t>
            </w:r>
            <w:proofErr w:type="spellStart"/>
            <w:r>
              <w:t>eg</w:t>
            </w:r>
            <w:proofErr w:type="spellEnd"/>
            <w:r>
              <w:t xml:space="preserve"> 8m x 24m (=192) or 8 x 20 (=160)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  <w:r>
              <w:t>evidence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>
            <w:r>
              <w:t>a correct process to fit boards into the space in a logical way or 150×1×1.2 (=180)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right w:val="nil"/>
            </w:tcBorders>
          </w:tcPr>
          <w:p w:rsidR="007542EF" w:rsidRDefault="007542EF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</w:tcBorders>
          </w:tcPr>
          <w:p w:rsidR="007542EF" w:rsidRDefault="007542EF">
            <w:r>
              <w:t xml:space="preserve">“no” with supportive evidence </w:t>
            </w:r>
            <w:proofErr w:type="spellStart"/>
            <w:r>
              <w:t>eg</w:t>
            </w:r>
            <w:proofErr w:type="spellEnd"/>
            <w:r>
              <w:t xml:space="preserve"> showing 160 needed or 180&lt;192</w:t>
            </w:r>
          </w:p>
          <w:p w:rsidR="00620E41" w:rsidRDefault="00620E41"/>
        </w:tc>
      </w:tr>
      <w:tr w:rsidR="007542EF" w:rsidTr="007542EF">
        <w:trPr>
          <w:trHeight w:val="301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1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bottom w:val="nil"/>
            </w:tcBorders>
          </w:tcPr>
          <w:p w:rsidR="007542EF" w:rsidRDefault="00620E41">
            <w:pPr>
              <w:jc w:val="center"/>
            </w:pPr>
            <w:r>
              <w:t>32</w:t>
            </w:r>
          </w:p>
        </w:tc>
        <w:tc>
          <w:tcPr>
            <w:tcW w:w="710" w:type="dxa"/>
            <w:tcBorders>
              <w:bottom w:val="nil"/>
              <w:right w:val="nil"/>
            </w:tcBorders>
          </w:tcPr>
          <w:p w:rsidR="007542EF" w:rsidRDefault="00620E41">
            <w:r>
              <w:t>M</w:t>
            </w:r>
            <w:r w:rsidR="007542EF">
              <w:t>1</w:t>
            </w:r>
          </w:p>
        </w:tc>
        <w:tc>
          <w:tcPr>
            <w:tcW w:w="7512" w:type="dxa"/>
            <w:tcBorders>
              <w:left w:val="nil"/>
              <w:bottom w:val="nil"/>
            </w:tcBorders>
          </w:tcPr>
          <w:p w:rsidR="007542EF" w:rsidRDefault="007542EF" w:rsidP="00620E41">
            <w:r>
              <w:t>for</w:t>
            </w:r>
            <w:r w:rsidR="00620E41">
              <w:t xml:space="preserve"> method to find</w:t>
            </w:r>
            <w:r>
              <w:t xml:space="preserve"> </w:t>
            </w:r>
            <w:r w:rsidR="00620E41">
              <w:t>area of any one rectangle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  <w:p w:rsidR="007A0715" w:rsidRDefault="007A0715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 w:rsidP="00414FFE">
            <w:proofErr w:type="spellStart"/>
            <w:r>
              <w:t>cao</w:t>
            </w:r>
            <w:proofErr w:type="spellEnd"/>
          </w:p>
        </w:tc>
      </w:tr>
      <w:tr w:rsidR="007542EF" w:rsidTr="007542EF">
        <w:trPr>
          <w:trHeight w:val="301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1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bottom w:val="nil"/>
            </w:tcBorders>
          </w:tcPr>
          <w:p w:rsidR="007542EF" w:rsidRDefault="007542EF">
            <w:pPr>
              <w:jc w:val="center"/>
            </w:pPr>
            <w:r>
              <w:t>rotation</w:t>
            </w:r>
          </w:p>
        </w:tc>
        <w:tc>
          <w:tcPr>
            <w:tcW w:w="710" w:type="dxa"/>
            <w:tcBorders>
              <w:bottom w:val="nil"/>
              <w:right w:val="nil"/>
            </w:tcBorders>
          </w:tcPr>
          <w:p w:rsidR="007542EF" w:rsidRDefault="007542EF">
            <w:r>
              <w:t>M1</w:t>
            </w:r>
          </w:p>
        </w:tc>
        <w:tc>
          <w:tcPr>
            <w:tcW w:w="7512" w:type="dxa"/>
            <w:tcBorders>
              <w:left w:val="nil"/>
              <w:bottom w:val="nil"/>
            </w:tcBorders>
          </w:tcPr>
          <w:p w:rsidR="007542EF" w:rsidRDefault="007542EF">
            <w:r>
              <w:t>for triangle in correct orientation or rotation 90° anticlockwise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>
            <w:proofErr w:type="spellStart"/>
            <w:r>
              <w:t>cao</w:t>
            </w:r>
            <w:proofErr w:type="spellEnd"/>
          </w:p>
        </w:tc>
      </w:tr>
      <w:tr w:rsidR="007542EF" w:rsidTr="007542EF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18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Default="007542EF">
            <w:pPr>
              <w:jc w:val="center"/>
            </w:pPr>
            <w:r>
              <w:t>125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>
            <w:r>
              <w:t>for process to find 7/20 of 500 (=175) or 7/20 + 4/10 (=3/4)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>
            <w:r>
              <w:t>for process to find 40% of 500 (=200) or ¼ × 500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>
            <w:proofErr w:type="spellStart"/>
            <w:r>
              <w:t>cao</w:t>
            </w:r>
            <w:proofErr w:type="spellEnd"/>
          </w:p>
        </w:tc>
      </w:tr>
    </w:tbl>
    <w:p w:rsidR="007A0715" w:rsidRDefault="007A0715">
      <w:r>
        <w:br w:type="page"/>
      </w:r>
    </w:p>
    <w:tbl>
      <w:tblPr>
        <w:tblStyle w:val="TableGrid"/>
        <w:tblW w:w="12864" w:type="dxa"/>
        <w:tblLayout w:type="fixed"/>
        <w:tblLook w:val="04A0"/>
      </w:tblPr>
      <w:tblGrid>
        <w:gridCol w:w="530"/>
        <w:gridCol w:w="708"/>
        <w:gridCol w:w="1986"/>
        <w:gridCol w:w="1418"/>
        <w:gridCol w:w="710"/>
        <w:gridCol w:w="7512"/>
      </w:tblGrid>
      <w:tr w:rsidR="007A0715" w:rsidRPr="006F3AD3" w:rsidTr="003E4F7C">
        <w:trPr>
          <w:tblHeader/>
        </w:trPr>
        <w:tc>
          <w:tcPr>
            <w:tcW w:w="3224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A0715" w:rsidRPr="006F3AD3" w:rsidRDefault="007A0715" w:rsidP="003E4F7C">
            <w:pPr>
              <w:rPr>
                <w:b/>
              </w:rPr>
            </w:pPr>
            <w:r>
              <w:rPr>
                <w:b/>
              </w:rPr>
              <w:lastRenderedPageBreak/>
              <w:t>Paper 1MA1: 1F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A0715" w:rsidRPr="006F3AD3" w:rsidRDefault="007A0715" w:rsidP="003E4F7C">
            <w:pPr>
              <w:jc w:val="center"/>
              <w:rPr>
                <w:b/>
              </w:rPr>
            </w:pPr>
          </w:p>
        </w:tc>
        <w:tc>
          <w:tcPr>
            <w:tcW w:w="8222" w:type="dxa"/>
            <w:gridSpan w:val="2"/>
            <w:shd w:val="clear" w:color="auto" w:fill="A6A6A6" w:themeFill="background1" w:themeFillShade="A6"/>
          </w:tcPr>
          <w:p w:rsidR="007A0715" w:rsidRPr="006F3AD3" w:rsidRDefault="007A0715" w:rsidP="003E4F7C">
            <w:pPr>
              <w:jc w:val="center"/>
              <w:rPr>
                <w:b/>
              </w:rPr>
            </w:pPr>
          </w:p>
        </w:tc>
      </w:tr>
      <w:tr w:rsidR="007A0715" w:rsidTr="003E4F7C">
        <w:trPr>
          <w:tblHeader/>
        </w:trPr>
        <w:tc>
          <w:tcPr>
            <w:tcW w:w="1238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986" w:type="dxa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222" w:type="dxa"/>
            <w:gridSpan w:val="2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7542EF" w:rsidTr="007542EF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19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>
            <w:r>
              <w:t>(a)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>
            <w:r>
              <w:t xml:space="preserve">begins to work with figures </w:t>
            </w:r>
            <w:proofErr w:type="spellStart"/>
            <w:r>
              <w:t>eg</w:t>
            </w:r>
            <w:proofErr w:type="spellEnd"/>
            <w:r>
              <w:t xml:space="preserve"> finding 7× ¾ (=5.25)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>
            <w:r>
              <w:t xml:space="preserve">works with integers </w:t>
            </w:r>
            <w:proofErr w:type="spellStart"/>
            <w:r>
              <w:t>eg</w:t>
            </w:r>
            <w:proofErr w:type="spellEnd"/>
            <w:r>
              <w:t xml:space="preserve"> 5.25 as 6 pints and 3 × 2 pints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  <w:r>
              <w:t>2.79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>
            <w:proofErr w:type="spellStart"/>
            <w:r>
              <w:t>cao</w:t>
            </w:r>
            <w:proofErr w:type="spellEnd"/>
          </w:p>
        </w:tc>
      </w:tr>
      <w:tr w:rsidR="007542EF" w:rsidTr="007542EF">
        <w:trPr>
          <w:trHeight w:val="301"/>
        </w:trPr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>
            <w:r>
              <w:t>(b)</w:t>
            </w: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>
            <w:pPr>
              <w:jc w:val="center"/>
            </w:pPr>
            <w:r>
              <w:t>pay more</w:t>
            </w: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>
            <w:r>
              <w:t>deduces he may have to pay more [if he uses more than 0.857 pints a day]</w:t>
            </w:r>
          </w:p>
          <w:p w:rsidR="007542EF" w:rsidRDefault="007542EF"/>
        </w:tc>
      </w:tr>
      <w:tr w:rsidR="007542EF" w:rsidTr="007542EF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2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Default="007542EF" w:rsidP="00A515F6">
            <w:pPr>
              <w:jc w:val="center"/>
            </w:pPr>
            <w:r>
              <w:t>42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7542EF" w:rsidP="00A515F6">
            <w:r>
              <w:t>P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 w:rsidP="00A515F6">
            <w:r>
              <w:t xml:space="preserve">process to start problem solving </w:t>
            </w:r>
            <w:proofErr w:type="spellStart"/>
            <w:r>
              <w:t>eg</w:t>
            </w:r>
            <w:proofErr w:type="spellEnd"/>
            <w:r>
              <w:t xml:space="preserve"> forms an appropriate equation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 w:rsidP="00A515F6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 w:rsidP="00A515F6">
            <w:r>
              <w:t>P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 w:rsidP="00A515F6">
            <w:r>
              <w:t>complete process to solve equation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 w:rsidP="00A515F6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 w:rsidP="00A515F6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 w:rsidP="00A515F6">
            <w:proofErr w:type="spellStart"/>
            <w:r>
              <w:t>cao</w:t>
            </w:r>
            <w:proofErr w:type="spellEnd"/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2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Pr="00A515F6" w:rsidRDefault="007542EF" w:rsidP="009172D2">
            <w:pPr>
              <w:jc w:val="center"/>
            </w:pPr>
            <w:r>
              <w:t>4 m</w:t>
            </w:r>
            <w:r>
              <w:rPr>
                <w:vertAlign w:val="superscript"/>
              </w:rPr>
              <w:t>2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 w:rsidP="009172D2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 w:rsidP="00B35E24">
            <w:r>
              <w:t xml:space="preserve">substitution into formula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w:r w:rsidRPr="00A515F6">
              <w:rPr>
                <w:position w:val="-24"/>
              </w:rPr>
              <w:object w:dxaOrig="9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1pt;height:30.75pt" o:ole="">
                  <v:imagedata r:id="rId7" o:title=""/>
                </v:shape>
                <o:OLEObject Type="Embed" ProgID="Equation.DSMT4" ShapeID="_x0000_i1025" DrawAspect="Content" ObjectID="_1501919843" r:id="rId8"/>
              </w:objec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 w:rsidP="009172D2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 w:rsidP="009172D2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 w:rsidP="009172D2">
            <w:r>
              <w:t>4 (oe) stated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 w:rsidP="009172D2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 w:rsidP="009172D2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</w:tcBorders>
          </w:tcPr>
          <w:p w:rsidR="007542EF" w:rsidRPr="00F8356A" w:rsidRDefault="007542EF" w:rsidP="009172D2">
            <w:r>
              <w:t>(indep) units stated eg m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</w:p>
        </w:tc>
      </w:tr>
      <w:tr w:rsidR="007542EF" w:rsidTr="007542EF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2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Default="007542EF">
            <w:pPr>
              <w:jc w:val="center"/>
            </w:pPr>
            <w:r>
              <w:t>0.22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>
            <w:r>
              <w:t>begins process of subtraction of probabilities from 1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986" w:type="dxa"/>
            <w:tcBorders>
              <w:top w:val="nil"/>
              <w:left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right w:val="nil"/>
            </w:tcBorders>
          </w:tcPr>
          <w:p w:rsidR="007542EF" w:rsidRDefault="007542EF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</w:tcBorders>
          </w:tcPr>
          <w:p w:rsidR="007542EF" w:rsidRDefault="007542EF">
            <w:r>
              <w:t>oe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2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  <w:r>
              <w:t>48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Pr="00B35E24" w:rsidRDefault="007542EF" w:rsidP="00281FE4">
            <w:r>
              <w:t xml:space="preserve">begins to work with rectangle dimensions eg </w:t>
            </w:r>
            <w:r>
              <w:rPr>
                <w:i/>
              </w:rPr>
              <w:t>l</w:t>
            </w:r>
            <w:r>
              <w:t>+</w:t>
            </w:r>
            <w:r>
              <w:rPr>
                <w:i/>
              </w:rPr>
              <w:t>w</w:t>
            </w:r>
            <w:r>
              <w:t>=7 or 2×</w:t>
            </w:r>
            <w:r>
              <w:rPr>
                <w:i/>
              </w:rPr>
              <w:t>l</w:t>
            </w:r>
            <w:r>
              <w:t>+</w:t>
            </w:r>
            <w:r>
              <w:rPr>
                <w:i/>
              </w:rPr>
              <w:t>w</w:t>
            </w:r>
            <w:r>
              <w:t xml:space="preserve"> (=11)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C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Pr="00624319" w:rsidRDefault="007542EF">
            <w:r>
              <w:t xml:space="preserve">shows a result for a dimension eg using </w:t>
            </w:r>
            <w:r>
              <w:rPr>
                <w:i/>
              </w:rPr>
              <w:t>l</w:t>
            </w:r>
            <w:r>
              <w:t xml:space="preserve">=4 or </w:t>
            </w:r>
            <w:r>
              <w:rPr>
                <w:i/>
              </w:rPr>
              <w:t>w</w:t>
            </w:r>
            <w:r>
              <w:t>=3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P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Pr="0006676D" w:rsidRDefault="007542EF">
            <w:r>
              <w:t>begins process of finding total area eg 4 × “3” × “4”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986" w:type="dxa"/>
            <w:tcBorders>
              <w:top w:val="nil"/>
              <w:left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right w:val="nil"/>
            </w:tcBorders>
          </w:tcPr>
          <w:p w:rsidR="007542EF" w:rsidRDefault="007542EF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</w:tcBorders>
          </w:tcPr>
          <w:p w:rsidR="007542EF" w:rsidRDefault="007542EF">
            <w:r>
              <w:t>cao</w:t>
            </w:r>
          </w:p>
        </w:tc>
      </w:tr>
    </w:tbl>
    <w:p w:rsidR="007A0715" w:rsidRDefault="007A0715">
      <w:r>
        <w:br w:type="page"/>
      </w:r>
    </w:p>
    <w:tbl>
      <w:tblPr>
        <w:tblStyle w:val="TableGrid"/>
        <w:tblW w:w="12864" w:type="dxa"/>
        <w:tblLayout w:type="fixed"/>
        <w:tblLook w:val="04A0"/>
      </w:tblPr>
      <w:tblGrid>
        <w:gridCol w:w="530"/>
        <w:gridCol w:w="708"/>
        <w:gridCol w:w="1986"/>
        <w:gridCol w:w="1418"/>
        <w:gridCol w:w="710"/>
        <w:gridCol w:w="3755"/>
        <w:gridCol w:w="3757"/>
      </w:tblGrid>
      <w:tr w:rsidR="007A0715" w:rsidRPr="006F3AD3" w:rsidTr="003E4F7C">
        <w:trPr>
          <w:tblHeader/>
        </w:trPr>
        <w:tc>
          <w:tcPr>
            <w:tcW w:w="3224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A0715" w:rsidRPr="006F3AD3" w:rsidRDefault="007A0715" w:rsidP="003E4F7C">
            <w:pPr>
              <w:rPr>
                <w:b/>
              </w:rPr>
            </w:pPr>
            <w:r>
              <w:rPr>
                <w:b/>
              </w:rPr>
              <w:lastRenderedPageBreak/>
              <w:t>Paper 1MA1: 1F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A0715" w:rsidRPr="006F3AD3" w:rsidRDefault="007A0715" w:rsidP="003E4F7C">
            <w:pPr>
              <w:jc w:val="center"/>
              <w:rPr>
                <w:b/>
              </w:rPr>
            </w:pPr>
          </w:p>
        </w:tc>
        <w:tc>
          <w:tcPr>
            <w:tcW w:w="8222" w:type="dxa"/>
            <w:gridSpan w:val="3"/>
            <w:shd w:val="clear" w:color="auto" w:fill="A6A6A6" w:themeFill="background1" w:themeFillShade="A6"/>
          </w:tcPr>
          <w:p w:rsidR="007A0715" w:rsidRPr="006F3AD3" w:rsidRDefault="007A0715" w:rsidP="003E4F7C">
            <w:pPr>
              <w:jc w:val="center"/>
              <w:rPr>
                <w:b/>
              </w:rPr>
            </w:pPr>
          </w:p>
        </w:tc>
      </w:tr>
      <w:tr w:rsidR="007A0715" w:rsidTr="003E4F7C">
        <w:trPr>
          <w:tblHeader/>
        </w:trPr>
        <w:tc>
          <w:tcPr>
            <w:tcW w:w="1238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986" w:type="dxa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222" w:type="dxa"/>
            <w:gridSpan w:val="3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7542EF" w:rsidTr="007542EF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24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Default="007542EF">
            <w:pPr>
              <w:jc w:val="center"/>
            </w:pPr>
            <w:r>
              <w:t>explanation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7542EF">
            <w:r>
              <w:t>M1</w:t>
            </w:r>
          </w:p>
        </w:tc>
        <w:tc>
          <w:tcPr>
            <w:tcW w:w="3755" w:type="dxa"/>
            <w:tcBorders>
              <w:top w:val="single" w:sz="4" w:space="0" w:color="auto"/>
              <w:left w:val="nil"/>
              <w:bottom w:val="nil"/>
            </w:tcBorders>
          </w:tcPr>
          <w:p w:rsidR="007542EF" w:rsidRDefault="009E6B7B">
            <w:r>
              <w:t>works with volume</w:t>
            </w:r>
            <w:r w:rsidR="007542EF">
              <w:t xml:space="preserve"> </w:t>
            </w:r>
            <w:proofErr w:type="spellStart"/>
            <w:r w:rsidR="007542EF">
              <w:t>eg</w:t>
            </w:r>
            <w:proofErr w:type="spellEnd"/>
            <w:r w:rsidR="007542EF">
              <w:t xml:space="preserve"> 240000</w: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>
            <w:r>
              <w:t>begins working back eg 70÷2.50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M1</w:t>
            </w:r>
          </w:p>
        </w:tc>
        <w:tc>
          <w:tcPr>
            <w:tcW w:w="3755" w:type="dxa"/>
            <w:tcBorders>
              <w:top w:val="nil"/>
              <w:left w:val="nil"/>
              <w:bottom w:val="nil"/>
            </w:tcBorders>
          </w:tcPr>
          <w:p w:rsidR="007542EF" w:rsidRPr="00B35E24" w:rsidRDefault="007542EF">
            <w:pPr>
              <w:ind w:left="-35" w:firstLine="35"/>
            </w:pPr>
            <w:r>
              <w:t>uses conversion 1 litre = 1000 cm</w:t>
            </w:r>
            <w:r>
              <w:rPr>
                <w:vertAlign w:val="superscript"/>
              </w:rPr>
              <w:t>3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7542EF" w:rsidRDefault="007542EF">
            <w:pPr>
              <w:ind w:left="-35" w:firstLine="35"/>
            </w:pPr>
            <w:r>
              <w:t>uses conversion 1 litre = 1000 cm</w:t>
            </w:r>
            <w:r>
              <w:rPr>
                <w:vertAlign w:val="superscript"/>
              </w:rPr>
              <w:t>3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M1</w:t>
            </w:r>
          </w:p>
        </w:tc>
        <w:tc>
          <w:tcPr>
            <w:tcW w:w="3755" w:type="dxa"/>
            <w:tcBorders>
              <w:top w:val="nil"/>
              <w:left w:val="nil"/>
              <w:bottom w:val="nil"/>
            </w:tcBorders>
          </w:tcPr>
          <w:p w:rsidR="007542EF" w:rsidRDefault="007542EF">
            <w:pPr>
              <w:ind w:left="-35" w:firstLine="35"/>
            </w:pPr>
            <w:r>
              <w:t>uses 8000 eg vol ÷ 8000 (=30)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7542EF" w:rsidRDefault="007542EF">
            <w:pPr>
              <w:ind w:left="-35" w:firstLine="35"/>
            </w:pPr>
            <w:r>
              <w:t>uses 8000 eg “28”× 8000 (=224000)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M1</w:t>
            </w:r>
          </w:p>
        </w:tc>
        <w:tc>
          <w:tcPr>
            <w:tcW w:w="3755" w:type="dxa"/>
            <w:tcBorders>
              <w:top w:val="nil"/>
              <w:left w:val="nil"/>
              <w:bottom w:val="nil"/>
            </w:tcBorders>
          </w:tcPr>
          <w:p w:rsidR="007542EF" w:rsidRDefault="007542EF">
            <w:pPr>
              <w:ind w:left="-35" w:firstLine="35"/>
            </w:pPr>
            <w:r>
              <w:t>uses “30” eg “30” × 2.50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7542EF" w:rsidRDefault="007542EF">
            <w:pPr>
              <w:ind w:left="-35" w:firstLine="35"/>
            </w:pPr>
            <w:r>
              <w:t>works with vol. eg 224000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  <w:p w:rsidR="007A0715" w:rsidRDefault="007A0715"/>
          <w:p w:rsidR="007A0715" w:rsidRDefault="007A0715"/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>
            <w:r>
              <w:t>C1</w:t>
            </w:r>
          </w:p>
        </w:tc>
        <w:tc>
          <w:tcPr>
            <w:tcW w:w="3755" w:type="dxa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 w:rsidP="00A515F6">
            <w:pPr>
              <w:ind w:left="-35" w:firstLine="35"/>
            </w:pPr>
            <w:r>
              <w:t>for explanation and 75 stated</w:t>
            </w:r>
          </w:p>
        </w:tc>
        <w:tc>
          <w:tcPr>
            <w:tcW w:w="3757" w:type="dxa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>
            <w:pPr>
              <w:ind w:left="-35" w:firstLine="35"/>
            </w:pPr>
            <w:r>
              <w:t>for explanation with 240000 and 224000</w:t>
            </w:r>
          </w:p>
        </w:tc>
      </w:tr>
      <w:tr w:rsidR="008661A2" w:rsidTr="005F6ED4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8661A2" w:rsidRDefault="008661A2" w:rsidP="005F6ED4">
            <w:r>
              <w:t>25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8661A2" w:rsidRDefault="008661A2" w:rsidP="005F6ED4">
            <w:r>
              <w:t>(a)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8661A2" w:rsidRDefault="008661A2" w:rsidP="005F6ED4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8661A2" w:rsidRDefault="008661A2" w:rsidP="005F6ED4">
            <w:pPr>
              <w:jc w:val="center"/>
            </w:pPr>
            <w:r>
              <w:t>Sharif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8661A2" w:rsidRDefault="008661A2" w:rsidP="005F6ED4">
            <w:r>
              <w:t>B1</w:t>
            </w:r>
          </w:p>
        </w:tc>
        <w:tc>
          <w:tcPr>
            <w:tcW w:w="7512" w:type="dxa"/>
            <w:gridSpan w:val="2"/>
            <w:tcBorders>
              <w:top w:val="single" w:sz="4" w:space="0" w:color="auto"/>
              <w:left w:val="nil"/>
              <w:bottom w:val="nil"/>
            </w:tcBorders>
          </w:tcPr>
          <w:p w:rsidR="008661A2" w:rsidRPr="0032068B" w:rsidRDefault="008661A2" w:rsidP="005F6ED4">
            <w:r>
              <w:t>Sharif with mention of greatest total throws</w:t>
            </w:r>
          </w:p>
        </w:tc>
      </w:tr>
      <w:tr w:rsidR="008661A2" w:rsidTr="005F6ED4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661A2" w:rsidRDefault="008661A2" w:rsidP="005F6ED4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661A2" w:rsidRDefault="008661A2" w:rsidP="005F6ED4">
            <w:r>
              <w:t>(b)</w:t>
            </w: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8661A2" w:rsidRDefault="008661A2" w:rsidP="005F6ED4"/>
        </w:tc>
        <w:tc>
          <w:tcPr>
            <w:tcW w:w="1418" w:type="dxa"/>
            <w:tcBorders>
              <w:top w:val="nil"/>
              <w:bottom w:val="nil"/>
            </w:tcBorders>
          </w:tcPr>
          <w:p w:rsidR="008661A2" w:rsidRDefault="008661A2" w:rsidP="005F6ED4">
            <w:pPr>
              <w:jc w:val="center"/>
            </w:pPr>
            <w:r>
              <w:t>Decision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8661A2" w:rsidRDefault="008661A2" w:rsidP="005F6ED4">
            <w:r>
              <w:t>P1</w:t>
            </w:r>
          </w:p>
        </w:tc>
        <w:tc>
          <w:tcPr>
            <w:tcW w:w="7512" w:type="dxa"/>
            <w:gridSpan w:val="2"/>
            <w:tcBorders>
              <w:top w:val="nil"/>
              <w:left w:val="nil"/>
              <w:bottom w:val="nil"/>
            </w:tcBorders>
          </w:tcPr>
          <w:p w:rsidR="008661A2" w:rsidRPr="0032068B" w:rsidRDefault="008661A2" w:rsidP="005F6ED4">
            <w:r>
              <w:t>starts working with proportions</w:t>
            </w:r>
          </w:p>
        </w:tc>
      </w:tr>
      <w:tr w:rsidR="008661A2" w:rsidTr="005F6ED4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661A2" w:rsidRDefault="008661A2" w:rsidP="005F6ED4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661A2" w:rsidRDefault="008661A2" w:rsidP="005F6ED4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8661A2" w:rsidRDefault="008661A2" w:rsidP="005F6ED4"/>
        </w:tc>
        <w:tc>
          <w:tcPr>
            <w:tcW w:w="1418" w:type="dxa"/>
            <w:tcBorders>
              <w:top w:val="nil"/>
              <w:bottom w:val="nil"/>
            </w:tcBorders>
          </w:tcPr>
          <w:p w:rsidR="008661A2" w:rsidRDefault="008661A2" w:rsidP="005F6ED4">
            <w:pPr>
              <w:jc w:val="center"/>
            </w:pPr>
            <w:r>
              <w:t>(supported)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8661A2" w:rsidRDefault="009E6B7B" w:rsidP="005F6ED4">
            <w:r>
              <w:t>A</w:t>
            </w:r>
            <w:r w:rsidR="008661A2">
              <w:t>1</w:t>
            </w:r>
          </w:p>
        </w:tc>
        <w:tc>
          <w:tcPr>
            <w:tcW w:w="7512" w:type="dxa"/>
            <w:gridSpan w:val="2"/>
            <w:tcBorders>
              <w:top w:val="nil"/>
              <w:left w:val="nil"/>
              <w:bottom w:val="nil"/>
            </w:tcBorders>
          </w:tcPr>
          <w:p w:rsidR="008661A2" w:rsidRDefault="008661A2" w:rsidP="005F6ED4">
            <w:r>
              <w:t>Conclusion: correct for Paul, but not for the rest; or ref to just Paul’s results</w:t>
            </w:r>
          </w:p>
        </w:tc>
      </w:tr>
      <w:tr w:rsidR="008661A2" w:rsidTr="005F6ED4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661A2" w:rsidRDefault="008661A2" w:rsidP="005F6ED4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661A2" w:rsidRDefault="008661A2" w:rsidP="005F6ED4">
            <w:r>
              <w:t>(c)</w:t>
            </w: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8661A2" w:rsidRDefault="008661A2" w:rsidP="005F6ED4">
            <w:r>
              <w:t>Tot: H 300 T 1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8661A2" w:rsidRDefault="008661A2" w:rsidP="005F6ED4">
            <w:pPr>
              <w:jc w:val="center"/>
            </w:pPr>
            <w:r w:rsidRPr="004D4960">
              <w:rPr>
                <w:position w:val="-24"/>
              </w:rPr>
              <w:object w:dxaOrig="320" w:dyaOrig="620">
                <v:shape id="_x0000_i1026" type="#_x0000_t75" style="width:15.35pt;height:30.75pt" o:ole="">
                  <v:imagedata r:id="rId9" o:title=""/>
                </v:shape>
                <o:OLEObject Type="Embed" ProgID="Equation.DSMT4" ShapeID="_x0000_i1026" DrawAspect="Content" ObjectID="_1501919844" r:id="rId10"/>
              </w:objec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8661A2" w:rsidRDefault="008661A2" w:rsidP="005F6ED4">
            <w:r>
              <w:t>P1</w:t>
            </w:r>
          </w:p>
        </w:tc>
        <w:tc>
          <w:tcPr>
            <w:tcW w:w="7512" w:type="dxa"/>
            <w:gridSpan w:val="2"/>
            <w:tcBorders>
              <w:top w:val="nil"/>
              <w:left w:val="nil"/>
              <w:bottom w:val="nil"/>
            </w:tcBorders>
          </w:tcPr>
          <w:p w:rsidR="008661A2" w:rsidRPr="0032068B" w:rsidRDefault="008661A2" w:rsidP="005F6ED4">
            <w:r>
              <w:t xml:space="preserve">selects Sharif or overall and multiplies P(heads)×P(heads) </w:t>
            </w:r>
            <w:proofErr w:type="spellStart"/>
            <w:r>
              <w:t>eg</w:t>
            </w:r>
            <w:proofErr w:type="spellEnd"/>
            <w:r>
              <w:t xml:space="preserve"> ¾ × ¾ </w:t>
            </w:r>
          </w:p>
        </w:tc>
      </w:tr>
      <w:tr w:rsidR="008661A2" w:rsidTr="005F6ED4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661A2" w:rsidRDefault="008661A2" w:rsidP="005F6ED4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661A2" w:rsidRDefault="008661A2" w:rsidP="005F6ED4"/>
          <w:p w:rsidR="007A0715" w:rsidRDefault="007A0715" w:rsidP="005F6ED4"/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8661A2" w:rsidRDefault="008661A2" w:rsidP="005F6ED4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8661A2" w:rsidRDefault="008661A2" w:rsidP="005F6ED4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8661A2" w:rsidRDefault="008661A2" w:rsidP="005F6ED4">
            <w:r>
              <w:t>A1</w:t>
            </w:r>
          </w:p>
        </w:tc>
        <w:tc>
          <w:tcPr>
            <w:tcW w:w="7512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:rsidR="008661A2" w:rsidRDefault="008661A2" w:rsidP="005F6ED4">
            <w:proofErr w:type="spellStart"/>
            <w:r>
              <w:t>oe</w:t>
            </w:r>
            <w:proofErr w:type="spellEnd"/>
          </w:p>
        </w:tc>
      </w:tr>
      <w:tr w:rsidR="007542EF" w:rsidTr="007542EF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2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 w:rsidP="009172D2">
            <w:r>
              <w:t>(a)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Default="007542EF">
            <w:pPr>
              <w:jc w:val="center"/>
            </w:pPr>
            <w:r w:rsidRPr="00A515F6">
              <w:rPr>
                <w:position w:val="-24"/>
              </w:rPr>
              <w:object w:dxaOrig="400" w:dyaOrig="680">
                <v:shape id="_x0000_i1027" type="#_x0000_t75" style="width:20.2pt;height:34pt" o:ole="">
                  <v:imagedata r:id="rId11" o:title=""/>
                </v:shape>
                <o:OLEObject Type="Embed" ProgID="Equation.DSMT4" ShapeID="_x0000_i1027" DrawAspect="Content" ObjectID="_1501919845" r:id="rId12"/>
              </w:object>
            </w:r>
          </w:p>
          <w:p w:rsidR="007A0715" w:rsidRDefault="007A0715">
            <w:pPr>
              <w:jc w:val="center"/>
            </w:pP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9E6B7B">
            <w:r>
              <w:t>B</w:t>
            </w:r>
            <w:r w:rsidR="007542EF">
              <w:t>1</w:t>
            </w:r>
          </w:p>
        </w:tc>
        <w:tc>
          <w:tcPr>
            <w:tcW w:w="7512" w:type="dxa"/>
            <w:gridSpan w:val="2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 w:rsidP="00083979"/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 w:rsidP="009172D2">
            <w:r>
              <w:t>(b)</w:t>
            </w:r>
          </w:p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 w:rsidP="00083979">
            <w:pPr>
              <w:jc w:val="center"/>
            </w:pPr>
            <w:r>
              <w:t>6</w:t>
            </w: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9E6B7B">
            <w:r>
              <w:t>M</w:t>
            </w:r>
            <w:r w:rsidR="007542EF">
              <w:t>1</w:t>
            </w:r>
          </w:p>
        </w:tc>
        <w:tc>
          <w:tcPr>
            <w:tcW w:w="7512" w:type="dxa"/>
            <w:gridSpan w:val="2"/>
            <w:tcBorders>
              <w:top w:val="nil"/>
              <w:left w:val="nil"/>
              <w:bottom w:val="nil"/>
            </w:tcBorders>
          </w:tcPr>
          <w:p w:rsidR="007542EF" w:rsidRDefault="007542EF" w:rsidP="00083979">
            <w:r>
              <w:t xml:space="preserve">starts process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w:r w:rsidRPr="00083979">
              <w:rPr>
                <w:position w:val="-24"/>
              </w:rPr>
              <w:object w:dxaOrig="1120" w:dyaOrig="620">
                <v:shape id="_x0000_i1028" type="#_x0000_t75" style="width:55.8pt;height:30.75pt" o:ole="">
                  <v:imagedata r:id="rId13" o:title=""/>
                </v:shape>
                <o:OLEObject Type="Embed" ProgID="Equation.DSMT4" ShapeID="_x0000_i1028" DrawAspect="Content" ObjectID="_1501919846" r:id="rId14"/>
              </w:objec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>
            <w:r>
              <w:t>A1</w:t>
            </w:r>
          </w:p>
        </w:tc>
        <w:tc>
          <w:tcPr>
            <w:tcW w:w="7512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>
            <w:r>
              <w:t>answer given</w:t>
            </w:r>
          </w:p>
        </w:tc>
      </w:tr>
      <w:tr w:rsidR="007542EF" w:rsidTr="007542EF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2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Pr="000B4D86" w:rsidRDefault="007542EF">
            <w:pPr>
              <w:jc w:val="center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+2</w:t>
            </w:r>
            <w:r>
              <w:rPr>
                <w:i/>
              </w:rPr>
              <w:t>x</w:t>
            </w:r>
            <w:r>
              <w:t>−3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7542EF">
            <w:r>
              <w:t>M1</w:t>
            </w:r>
          </w:p>
        </w:tc>
        <w:tc>
          <w:tcPr>
            <w:tcW w:w="7512" w:type="dxa"/>
            <w:gridSpan w:val="2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>
            <w:r>
              <w:t>starts expansion: at least 3 terms correct with signs, or four terms correct ignoring signs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98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single" w:sz="4" w:space="0" w:color="auto"/>
              <w:right w:val="nil"/>
            </w:tcBorders>
          </w:tcPr>
          <w:p w:rsidR="007542EF" w:rsidRDefault="007542EF">
            <w:r>
              <w:t>A1</w:t>
            </w:r>
          </w:p>
        </w:tc>
        <w:tc>
          <w:tcPr>
            <w:tcW w:w="7512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:rsidR="007542EF" w:rsidRDefault="007542EF">
            <w:r>
              <w:t xml:space="preserve">for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+2</w:t>
            </w:r>
            <w:r>
              <w:rPr>
                <w:i/>
              </w:rPr>
              <w:t>x</w:t>
            </w:r>
            <w:r>
              <w:t>−3</w:t>
            </w:r>
          </w:p>
        </w:tc>
      </w:tr>
    </w:tbl>
    <w:p w:rsidR="007A0715" w:rsidRDefault="007A0715">
      <w:r>
        <w:br w:type="page"/>
      </w:r>
    </w:p>
    <w:tbl>
      <w:tblPr>
        <w:tblStyle w:val="TableGrid"/>
        <w:tblW w:w="12864" w:type="dxa"/>
        <w:tblLayout w:type="fixed"/>
        <w:tblLook w:val="04A0"/>
      </w:tblPr>
      <w:tblGrid>
        <w:gridCol w:w="530"/>
        <w:gridCol w:w="708"/>
        <w:gridCol w:w="1986"/>
        <w:gridCol w:w="1418"/>
        <w:gridCol w:w="710"/>
        <w:gridCol w:w="7512"/>
      </w:tblGrid>
      <w:tr w:rsidR="007A0715" w:rsidRPr="006F3AD3" w:rsidTr="003E4F7C">
        <w:trPr>
          <w:tblHeader/>
        </w:trPr>
        <w:tc>
          <w:tcPr>
            <w:tcW w:w="3224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A0715" w:rsidRPr="006F3AD3" w:rsidRDefault="007A0715" w:rsidP="003E4F7C">
            <w:pPr>
              <w:rPr>
                <w:b/>
              </w:rPr>
            </w:pPr>
            <w:r>
              <w:rPr>
                <w:b/>
              </w:rPr>
              <w:lastRenderedPageBreak/>
              <w:t>Paper 1MA1: 1F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A0715" w:rsidRPr="006F3AD3" w:rsidRDefault="007A0715" w:rsidP="003E4F7C">
            <w:pPr>
              <w:jc w:val="center"/>
              <w:rPr>
                <w:b/>
              </w:rPr>
            </w:pPr>
          </w:p>
        </w:tc>
        <w:tc>
          <w:tcPr>
            <w:tcW w:w="8222" w:type="dxa"/>
            <w:gridSpan w:val="2"/>
            <w:shd w:val="clear" w:color="auto" w:fill="A6A6A6" w:themeFill="background1" w:themeFillShade="A6"/>
          </w:tcPr>
          <w:p w:rsidR="007A0715" w:rsidRPr="006F3AD3" w:rsidRDefault="007A0715" w:rsidP="003E4F7C">
            <w:pPr>
              <w:jc w:val="center"/>
              <w:rPr>
                <w:b/>
              </w:rPr>
            </w:pPr>
          </w:p>
        </w:tc>
      </w:tr>
      <w:tr w:rsidR="007A0715" w:rsidTr="003E4F7C">
        <w:trPr>
          <w:tblHeader/>
        </w:trPr>
        <w:tc>
          <w:tcPr>
            <w:tcW w:w="1238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986" w:type="dxa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418" w:type="dxa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222" w:type="dxa"/>
            <w:gridSpan w:val="2"/>
            <w:shd w:val="clear" w:color="auto" w:fill="A6A6A6" w:themeFill="background1" w:themeFillShade="A6"/>
          </w:tcPr>
          <w:p w:rsidR="007A0715" w:rsidRDefault="007A0715" w:rsidP="003E4F7C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7542EF" w:rsidTr="007542EF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>
            <w:r>
              <w:t>28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7542EF" w:rsidRPr="00C31D22" w:rsidRDefault="007542EF">
            <w:pPr>
              <w:jc w:val="center"/>
            </w:pPr>
            <w:r>
              <w:t>(</w:t>
            </w:r>
            <w:r>
              <w:rPr>
                <w:i/>
              </w:rPr>
              <w:t>x</w:t>
            </w:r>
            <w:r>
              <w:t>+4)(</w:t>
            </w:r>
            <w:r>
              <w:rPr>
                <w:i/>
              </w:rPr>
              <w:t>x</w:t>
            </w:r>
            <w:r>
              <w:t>−4)</w:t>
            </w:r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542EF" w:rsidRDefault="007542EF">
            <w:r>
              <w:t>B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542EF" w:rsidRDefault="007542EF">
            <w:r>
              <w:t>for (</w:t>
            </w:r>
            <w:r>
              <w:rPr>
                <w:i/>
              </w:rPr>
              <w:t>x</w:t>
            </w:r>
            <w:r>
              <w:t>+4)(</w:t>
            </w:r>
            <w:r>
              <w:rPr>
                <w:i/>
              </w:rPr>
              <w:t>x</w:t>
            </w:r>
            <w:r>
              <w:t>−4)</w:t>
            </w:r>
          </w:p>
        </w:tc>
      </w:tr>
      <w:tr w:rsidR="007542EF" w:rsidTr="007542EF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542EF" w:rsidRDefault="007542EF">
            <w:r>
              <w:t>29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:rsidR="007542EF" w:rsidRPr="00C31D22" w:rsidRDefault="007542EF">
            <w:pPr>
              <w:jc w:val="center"/>
            </w:pPr>
            <w:r>
              <w:rPr>
                <w:i/>
              </w:rPr>
              <w:t>x</w:t>
            </w:r>
            <w:r>
              <w:t xml:space="preserve">=7, </w:t>
            </w:r>
            <w:r>
              <w:rPr>
                <w:i/>
              </w:rPr>
              <w:t>y</w:t>
            </w:r>
            <w:r>
              <w:t>=−3</w:t>
            </w:r>
          </w:p>
        </w:tc>
        <w:tc>
          <w:tcPr>
            <w:tcW w:w="710" w:type="dxa"/>
            <w:tcBorders>
              <w:top w:val="single" w:sz="4" w:space="0" w:color="auto"/>
              <w:bottom w:val="nil"/>
              <w:right w:val="nil"/>
            </w:tcBorders>
          </w:tcPr>
          <w:p w:rsidR="007542EF" w:rsidRDefault="007542EF">
            <w:r>
              <w:t>M1</w:t>
            </w: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</w:tcBorders>
          </w:tcPr>
          <w:p w:rsidR="007542EF" w:rsidRDefault="007542EF">
            <w:r>
              <w:t>for correct process to eliminate one variable (condone one arithmetic error)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542EF" w:rsidRDefault="007542EF"/>
        </w:tc>
        <w:tc>
          <w:tcPr>
            <w:tcW w:w="1986" w:type="dxa"/>
            <w:tcBorders>
              <w:top w:val="nil"/>
              <w:left w:val="single" w:sz="4" w:space="0" w:color="auto"/>
              <w:bottom w:val="nil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  <w:bottom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bottom w:val="nil"/>
              <w:right w:val="nil"/>
            </w:tcBorders>
          </w:tcPr>
          <w:p w:rsidR="007542EF" w:rsidRDefault="007542EF">
            <w:r>
              <w:t>M1</w:t>
            </w:r>
          </w:p>
        </w:tc>
        <w:tc>
          <w:tcPr>
            <w:tcW w:w="7512" w:type="dxa"/>
            <w:tcBorders>
              <w:top w:val="nil"/>
              <w:left w:val="nil"/>
              <w:bottom w:val="nil"/>
            </w:tcBorders>
          </w:tcPr>
          <w:p w:rsidR="007542EF" w:rsidRDefault="007542EF">
            <w:r>
              <w:t>(dep) for substituting found value in one of the equations or appropriate method after starting again (condone one arithmetic error)</w:t>
            </w:r>
          </w:p>
        </w:tc>
      </w:tr>
      <w:tr w:rsidR="007542EF" w:rsidTr="007542EF"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542EF" w:rsidRDefault="007542EF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542EF" w:rsidRDefault="007542EF"/>
          <w:p w:rsidR="007A0715" w:rsidRDefault="007A0715"/>
        </w:tc>
        <w:tc>
          <w:tcPr>
            <w:tcW w:w="1986" w:type="dxa"/>
            <w:tcBorders>
              <w:top w:val="nil"/>
              <w:left w:val="single" w:sz="4" w:space="0" w:color="auto"/>
            </w:tcBorders>
          </w:tcPr>
          <w:p w:rsidR="007542EF" w:rsidRDefault="007542EF"/>
        </w:tc>
        <w:tc>
          <w:tcPr>
            <w:tcW w:w="1418" w:type="dxa"/>
            <w:tcBorders>
              <w:top w:val="nil"/>
            </w:tcBorders>
          </w:tcPr>
          <w:p w:rsidR="007542EF" w:rsidRDefault="007542EF">
            <w:pPr>
              <w:jc w:val="center"/>
            </w:pPr>
          </w:p>
        </w:tc>
        <w:tc>
          <w:tcPr>
            <w:tcW w:w="710" w:type="dxa"/>
            <w:tcBorders>
              <w:top w:val="nil"/>
              <w:right w:val="nil"/>
            </w:tcBorders>
          </w:tcPr>
          <w:p w:rsidR="007542EF" w:rsidRDefault="007542EF">
            <w:r>
              <w:t>A1</w:t>
            </w:r>
          </w:p>
        </w:tc>
        <w:tc>
          <w:tcPr>
            <w:tcW w:w="7512" w:type="dxa"/>
            <w:tcBorders>
              <w:top w:val="nil"/>
              <w:left w:val="nil"/>
            </w:tcBorders>
          </w:tcPr>
          <w:p w:rsidR="007542EF" w:rsidRDefault="007542EF">
            <w:r>
              <w:t>for both correct solutions</w:t>
            </w:r>
          </w:p>
        </w:tc>
      </w:tr>
    </w:tbl>
    <w:p w:rsidR="00657BCB" w:rsidRDefault="00657BCB"/>
    <w:p w:rsidR="00657BCB" w:rsidRDefault="00657BCB"/>
    <w:sectPr w:rsidR="00657BCB" w:rsidSect="002F2AEF">
      <w:footerReference w:type="default" r:id="rId15"/>
      <w:pgSz w:w="16838" w:h="11906" w:orient="landscape"/>
      <w:pgMar w:top="1800" w:right="1440" w:bottom="180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61F9" w:rsidRDefault="00D861F9">
      <w:r>
        <w:separator/>
      </w:r>
    </w:p>
  </w:endnote>
  <w:endnote w:type="continuationSeparator" w:id="0">
    <w:p w:rsidR="00D861F9" w:rsidRDefault="00D861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5E24" w:rsidRDefault="00B35E2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61F9" w:rsidRDefault="00D861F9">
      <w:r>
        <w:separator/>
      </w:r>
    </w:p>
  </w:footnote>
  <w:footnote w:type="continuationSeparator" w:id="0">
    <w:p w:rsidR="00D861F9" w:rsidRDefault="00D861F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embedSystemFonts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57BCB"/>
    <w:rsid w:val="00027E7A"/>
    <w:rsid w:val="00033ABA"/>
    <w:rsid w:val="00042A95"/>
    <w:rsid w:val="0006676D"/>
    <w:rsid w:val="00083979"/>
    <w:rsid w:val="00091652"/>
    <w:rsid w:val="000B4D86"/>
    <w:rsid w:val="000D4D80"/>
    <w:rsid w:val="00100927"/>
    <w:rsid w:val="00173735"/>
    <w:rsid w:val="0021244A"/>
    <w:rsid w:val="00227C33"/>
    <w:rsid w:val="00281FE4"/>
    <w:rsid w:val="00282281"/>
    <w:rsid w:val="00292D75"/>
    <w:rsid w:val="002B072B"/>
    <w:rsid w:val="002F2AEF"/>
    <w:rsid w:val="00307017"/>
    <w:rsid w:val="00314244"/>
    <w:rsid w:val="0032068B"/>
    <w:rsid w:val="00360EB7"/>
    <w:rsid w:val="003737D6"/>
    <w:rsid w:val="00375530"/>
    <w:rsid w:val="00384213"/>
    <w:rsid w:val="003A472C"/>
    <w:rsid w:val="003C0703"/>
    <w:rsid w:val="00414FFE"/>
    <w:rsid w:val="00454BC9"/>
    <w:rsid w:val="004A1069"/>
    <w:rsid w:val="004C5CA5"/>
    <w:rsid w:val="004D4960"/>
    <w:rsid w:val="004F604B"/>
    <w:rsid w:val="00521830"/>
    <w:rsid w:val="00533BEF"/>
    <w:rsid w:val="00593797"/>
    <w:rsid w:val="00607E18"/>
    <w:rsid w:val="006153B2"/>
    <w:rsid w:val="006200DB"/>
    <w:rsid w:val="00620E41"/>
    <w:rsid w:val="00624319"/>
    <w:rsid w:val="0062439D"/>
    <w:rsid w:val="00657BCB"/>
    <w:rsid w:val="006D614E"/>
    <w:rsid w:val="00707770"/>
    <w:rsid w:val="007542EF"/>
    <w:rsid w:val="00783703"/>
    <w:rsid w:val="007A0715"/>
    <w:rsid w:val="00813612"/>
    <w:rsid w:val="008661A2"/>
    <w:rsid w:val="008B6363"/>
    <w:rsid w:val="008E392F"/>
    <w:rsid w:val="008E7091"/>
    <w:rsid w:val="0090697B"/>
    <w:rsid w:val="009172D2"/>
    <w:rsid w:val="009336D4"/>
    <w:rsid w:val="009629D4"/>
    <w:rsid w:val="0097081F"/>
    <w:rsid w:val="009733D6"/>
    <w:rsid w:val="009A5BB7"/>
    <w:rsid w:val="009C6D52"/>
    <w:rsid w:val="009E6B7B"/>
    <w:rsid w:val="00A515F6"/>
    <w:rsid w:val="00A71D15"/>
    <w:rsid w:val="00B35E24"/>
    <w:rsid w:val="00B53FB5"/>
    <w:rsid w:val="00B67FCD"/>
    <w:rsid w:val="00B85183"/>
    <w:rsid w:val="00B937B2"/>
    <w:rsid w:val="00BC1C62"/>
    <w:rsid w:val="00C31D22"/>
    <w:rsid w:val="00C52477"/>
    <w:rsid w:val="00C84CC4"/>
    <w:rsid w:val="00CD74EC"/>
    <w:rsid w:val="00D27857"/>
    <w:rsid w:val="00D37F9D"/>
    <w:rsid w:val="00D521B9"/>
    <w:rsid w:val="00D861F9"/>
    <w:rsid w:val="00E22C92"/>
    <w:rsid w:val="00E30CE1"/>
    <w:rsid w:val="00E872FE"/>
    <w:rsid w:val="00EF1A7E"/>
    <w:rsid w:val="00F8356A"/>
    <w:rsid w:val="00FC4F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2AE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F2A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813612"/>
    <w:rPr>
      <w:color w:val="0000FF"/>
      <w:u w:val="single"/>
    </w:rPr>
  </w:style>
  <w:style w:type="paragraph" w:customStyle="1" w:styleId="text">
    <w:name w:val="text"/>
    <w:basedOn w:val="Normal"/>
    <w:rsid w:val="00813612"/>
    <w:pPr>
      <w:spacing w:before="60" w:after="60" w:line="260" w:lineRule="exact"/>
    </w:pPr>
    <w:rPr>
      <w:sz w:val="22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813612"/>
    <w:pPr>
      <w:tabs>
        <w:tab w:val="center" w:pos="4153"/>
        <w:tab w:val="right" w:pos="8306"/>
      </w:tabs>
    </w:pPr>
    <w:rPr>
      <w:rFonts w:ascii="Frutiger 55 Roman" w:hAnsi="Frutiger 55 Roman"/>
      <w:sz w:val="22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813612"/>
    <w:rPr>
      <w:rFonts w:ascii="Frutiger 55 Roman" w:hAnsi="Frutiger 55 Roman"/>
      <w:sz w:val="22"/>
    </w:rPr>
  </w:style>
  <w:style w:type="paragraph" w:customStyle="1" w:styleId="Subref">
    <w:name w:val="Subref"/>
    <w:basedOn w:val="Normal"/>
    <w:rsid w:val="0081361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rsid w:val="0081361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9891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9A35BF6-7806-4D4A-8BC5-A38A33D6EE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6</Pages>
  <Words>825</Words>
  <Characters>394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Bolter</dc:creator>
  <cp:lastModifiedBy>riley_l</cp:lastModifiedBy>
  <cp:revision>9</cp:revision>
  <dcterms:created xsi:type="dcterms:W3CDTF">2015-07-29T09:08:00Z</dcterms:created>
  <dcterms:modified xsi:type="dcterms:W3CDTF">2015-08-24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